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63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5" r:id="rId10"/>
    <p:sldId id="276" r:id="rId11"/>
    <p:sldId id="277" r:id="rId12"/>
    <p:sldId id="278" r:id="rId13"/>
    <p:sldId id="279" r:id="rId14"/>
    <p:sldId id="280" r:id="rId15"/>
    <p:sldId id="287" r:id="rId16"/>
    <p:sldId id="264" r:id="rId17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48">
          <p15:clr>
            <a:srgbClr val="A4A3A4"/>
          </p15:clr>
        </p15:guide>
        <p15:guide id="4" orient="horz" pos="232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816" y="114"/>
      </p:cViewPr>
      <p:guideLst>
        <p:guide pos="416"/>
        <p:guide pos="7256"/>
        <p:guide orient="horz" pos="648"/>
        <p:guide orient="horz" pos="232"/>
        <p:guide orient="horz" pos="3929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DDB17A4E-73C6-4F3B-97F0-AA00389E43BA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5DFFA88-8214-4CA9-840A-49C97260B29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DFFA88-8214-4CA9-840A-49C97260B29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DFFA88-8214-4CA9-840A-49C97260B29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175656" y="-1"/>
            <a:ext cx="4419600" cy="6008916"/>
          </a:xfrm>
          <a:custGeom>
            <a:avLst/>
            <a:gdLst>
              <a:gd name="connsiteX0" fmla="*/ 631371 w 4419600"/>
              <a:gd name="connsiteY0" fmla="*/ 5050974 h 6008916"/>
              <a:gd name="connsiteX1" fmla="*/ 4419600 w 4419600"/>
              <a:gd name="connsiteY1" fmla="*/ 5050974 h 6008916"/>
              <a:gd name="connsiteX2" fmla="*/ 4419600 w 4419600"/>
              <a:gd name="connsiteY2" fmla="*/ 6008916 h 6008916"/>
              <a:gd name="connsiteX3" fmla="*/ 631371 w 4419600"/>
              <a:gd name="connsiteY3" fmla="*/ 6008916 h 6008916"/>
              <a:gd name="connsiteX4" fmla="*/ 3461657 w 4419600"/>
              <a:gd name="connsiteY4" fmla="*/ 1088570 h 6008916"/>
              <a:gd name="connsiteX5" fmla="*/ 4419599 w 4419600"/>
              <a:gd name="connsiteY5" fmla="*/ 1088570 h 6008916"/>
              <a:gd name="connsiteX6" fmla="*/ 4419599 w 4419600"/>
              <a:gd name="connsiteY6" fmla="*/ 4876799 h 6008916"/>
              <a:gd name="connsiteX7" fmla="*/ 3461657 w 4419600"/>
              <a:gd name="connsiteY7" fmla="*/ 4876799 h 6008916"/>
              <a:gd name="connsiteX8" fmla="*/ 0 w 4419600"/>
              <a:gd name="connsiteY8" fmla="*/ 0 h 6008916"/>
              <a:gd name="connsiteX9" fmla="*/ 3265713 w 4419600"/>
              <a:gd name="connsiteY9" fmla="*/ 0 h 6008916"/>
              <a:gd name="connsiteX10" fmla="*/ 3265713 w 4419600"/>
              <a:gd name="connsiteY10" fmla="*/ 4876800 h 6008916"/>
              <a:gd name="connsiteX11" fmla="*/ 0 w 4419600"/>
              <a:gd name="connsiteY11" fmla="*/ 4876800 h 6008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419600" h="6008916">
                <a:moveTo>
                  <a:pt x="631371" y="5050974"/>
                </a:moveTo>
                <a:lnTo>
                  <a:pt x="4419600" y="5050974"/>
                </a:lnTo>
                <a:lnTo>
                  <a:pt x="4419600" y="6008916"/>
                </a:lnTo>
                <a:lnTo>
                  <a:pt x="631371" y="6008916"/>
                </a:lnTo>
                <a:close/>
                <a:moveTo>
                  <a:pt x="3461657" y="1088570"/>
                </a:moveTo>
                <a:lnTo>
                  <a:pt x="4419599" y="1088570"/>
                </a:lnTo>
                <a:lnTo>
                  <a:pt x="4419599" y="4876799"/>
                </a:lnTo>
                <a:lnTo>
                  <a:pt x="3461657" y="4876799"/>
                </a:lnTo>
                <a:close/>
                <a:moveTo>
                  <a:pt x="0" y="0"/>
                </a:moveTo>
                <a:lnTo>
                  <a:pt x="3265713" y="0"/>
                </a:lnTo>
                <a:lnTo>
                  <a:pt x="3265713" y="4876800"/>
                </a:lnTo>
                <a:lnTo>
                  <a:pt x="0" y="487680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 userDrawn="1"/>
        </p:nvGrpSpPr>
        <p:grpSpPr>
          <a:xfrm>
            <a:off x="372188" y="361820"/>
            <a:ext cx="977641" cy="977641"/>
            <a:chOff x="270588" y="289248"/>
            <a:chExt cx="643813" cy="643813"/>
          </a:xfrm>
        </p:grpSpPr>
        <p:sp>
          <p:nvSpPr>
            <p:cNvPr id="7" name="泪滴形 6"/>
            <p:cNvSpPr/>
            <p:nvPr userDrawn="1"/>
          </p:nvSpPr>
          <p:spPr>
            <a:xfrm>
              <a:off x="270588" y="289248"/>
              <a:ext cx="643813" cy="643813"/>
            </a:xfrm>
            <a:prstGeom prst="teardrop">
              <a:avLst/>
            </a:prstGeom>
            <a:solidFill>
              <a:srgbClr val="00B0F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FandolFang R" panose="00000500000000000000" pitchFamily="50" charset="-122"/>
              </a:endParaRPr>
            </a:p>
          </p:txBody>
        </p:sp>
        <p:sp>
          <p:nvSpPr>
            <p:cNvPr id="8" name="atom_106226"/>
            <p:cNvSpPr>
              <a:spLocks noChangeAspect="1"/>
            </p:cNvSpPr>
            <p:nvPr userDrawn="1"/>
          </p:nvSpPr>
          <p:spPr bwMode="auto">
            <a:xfrm>
              <a:off x="426228" y="423389"/>
              <a:ext cx="330964" cy="371948"/>
            </a:xfrm>
            <a:custGeom>
              <a:avLst/>
              <a:gdLst>
                <a:gd name="connsiteX0" fmla="*/ 270011 w 540120"/>
                <a:gd name="connsiteY0" fmla="*/ 432024 h 607004"/>
                <a:gd name="connsiteX1" fmla="*/ 198589 w 540120"/>
                <a:gd name="connsiteY1" fmla="*/ 461672 h 607004"/>
                <a:gd name="connsiteX2" fmla="*/ 210913 w 540120"/>
                <a:gd name="connsiteY2" fmla="*/ 504690 h 607004"/>
                <a:gd name="connsiteX3" fmla="*/ 270011 w 540120"/>
                <a:gd name="connsiteY3" fmla="*/ 581135 h 607004"/>
                <a:gd name="connsiteX4" fmla="*/ 329207 w 540120"/>
                <a:gd name="connsiteY4" fmla="*/ 504690 h 607004"/>
                <a:gd name="connsiteX5" fmla="*/ 341531 w 540120"/>
                <a:gd name="connsiteY5" fmla="*/ 461672 h 607004"/>
                <a:gd name="connsiteX6" fmla="*/ 270011 w 540120"/>
                <a:gd name="connsiteY6" fmla="*/ 432024 h 607004"/>
                <a:gd name="connsiteX7" fmla="*/ 353952 w 540120"/>
                <a:gd name="connsiteY7" fmla="*/ 385808 h 607004"/>
                <a:gd name="connsiteX8" fmla="*/ 326975 w 540120"/>
                <a:gd name="connsiteY8" fmla="*/ 401989 h 607004"/>
                <a:gd name="connsiteX9" fmla="*/ 299512 w 540120"/>
                <a:gd name="connsiteY9" fmla="*/ 417200 h 607004"/>
                <a:gd name="connsiteX10" fmla="*/ 346771 w 540120"/>
                <a:gd name="connsiteY10" fmla="*/ 436190 h 607004"/>
                <a:gd name="connsiteX11" fmla="*/ 353952 w 540120"/>
                <a:gd name="connsiteY11" fmla="*/ 385808 h 607004"/>
                <a:gd name="connsiteX12" fmla="*/ 186168 w 540120"/>
                <a:gd name="connsiteY12" fmla="*/ 385808 h 607004"/>
                <a:gd name="connsiteX13" fmla="*/ 193349 w 540120"/>
                <a:gd name="connsiteY13" fmla="*/ 436190 h 607004"/>
                <a:gd name="connsiteX14" fmla="*/ 240608 w 540120"/>
                <a:gd name="connsiteY14" fmla="*/ 417200 h 607004"/>
                <a:gd name="connsiteX15" fmla="*/ 213145 w 540120"/>
                <a:gd name="connsiteY15" fmla="*/ 401989 h 607004"/>
                <a:gd name="connsiteX16" fmla="*/ 186168 w 540120"/>
                <a:gd name="connsiteY16" fmla="*/ 385808 h 607004"/>
                <a:gd name="connsiteX17" fmla="*/ 443037 w 540120"/>
                <a:gd name="connsiteY17" fmla="*/ 320797 h 607004"/>
                <a:gd name="connsiteX18" fmla="*/ 381512 w 540120"/>
                <a:gd name="connsiteY18" fmla="*/ 367787 h 607004"/>
                <a:gd name="connsiteX19" fmla="*/ 371517 w 540120"/>
                <a:gd name="connsiteY19" fmla="*/ 444329 h 607004"/>
                <a:gd name="connsiteX20" fmla="*/ 409363 w 540120"/>
                <a:gd name="connsiteY20" fmla="*/ 454115 h 607004"/>
                <a:gd name="connsiteX21" fmla="*/ 438184 w 540120"/>
                <a:gd name="connsiteY21" fmla="*/ 438031 h 607004"/>
                <a:gd name="connsiteX22" fmla="*/ 469917 w 540120"/>
                <a:gd name="connsiteY22" fmla="*/ 459734 h 607004"/>
                <a:gd name="connsiteX23" fmla="*/ 510869 w 540120"/>
                <a:gd name="connsiteY23" fmla="*/ 442294 h 607004"/>
                <a:gd name="connsiteX24" fmla="*/ 474187 w 540120"/>
                <a:gd name="connsiteY24" fmla="*/ 352963 h 607004"/>
                <a:gd name="connsiteX25" fmla="*/ 443037 w 540120"/>
                <a:gd name="connsiteY25" fmla="*/ 320797 h 607004"/>
                <a:gd name="connsiteX26" fmla="*/ 97084 w 540120"/>
                <a:gd name="connsiteY26" fmla="*/ 320797 h 607004"/>
                <a:gd name="connsiteX27" fmla="*/ 78160 w 540120"/>
                <a:gd name="connsiteY27" fmla="*/ 339593 h 607004"/>
                <a:gd name="connsiteX28" fmla="*/ 82139 w 540120"/>
                <a:gd name="connsiteY28" fmla="*/ 355482 h 607004"/>
                <a:gd name="connsiteX29" fmla="*/ 48078 w 540120"/>
                <a:gd name="connsiteY29" fmla="*/ 389393 h 607004"/>
                <a:gd name="connsiteX30" fmla="*/ 39829 w 540120"/>
                <a:gd name="connsiteY30" fmla="*/ 388424 h 607004"/>
                <a:gd name="connsiteX31" fmla="*/ 29251 w 540120"/>
                <a:gd name="connsiteY31" fmla="*/ 442294 h 607004"/>
                <a:gd name="connsiteX32" fmla="*/ 125128 w 540120"/>
                <a:gd name="connsiteY32" fmla="*/ 455277 h 607004"/>
                <a:gd name="connsiteX33" fmla="*/ 168506 w 540120"/>
                <a:gd name="connsiteY33" fmla="*/ 444329 h 607004"/>
                <a:gd name="connsiteX34" fmla="*/ 158608 w 540120"/>
                <a:gd name="connsiteY34" fmla="*/ 367787 h 607004"/>
                <a:gd name="connsiteX35" fmla="*/ 97084 w 540120"/>
                <a:gd name="connsiteY35" fmla="*/ 320797 h 607004"/>
                <a:gd name="connsiteX36" fmla="*/ 270011 w 540120"/>
                <a:gd name="connsiteY36" fmla="*/ 275742 h 607004"/>
                <a:gd name="connsiteX37" fmla="*/ 242245 w 540120"/>
                <a:gd name="connsiteY37" fmla="*/ 303453 h 607004"/>
                <a:gd name="connsiteX38" fmla="*/ 270011 w 540120"/>
                <a:gd name="connsiteY38" fmla="*/ 331261 h 607004"/>
                <a:gd name="connsiteX39" fmla="*/ 297874 w 540120"/>
                <a:gd name="connsiteY39" fmla="*/ 303453 h 607004"/>
                <a:gd name="connsiteX40" fmla="*/ 270011 w 540120"/>
                <a:gd name="connsiteY40" fmla="*/ 275742 h 607004"/>
                <a:gd name="connsiteX41" fmla="*/ 383356 w 540120"/>
                <a:gd name="connsiteY41" fmla="*/ 272159 h 607004"/>
                <a:gd name="connsiteX42" fmla="*/ 383938 w 540120"/>
                <a:gd name="connsiteY42" fmla="*/ 303454 h 607004"/>
                <a:gd name="connsiteX43" fmla="*/ 383356 w 540120"/>
                <a:gd name="connsiteY43" fmla="*/ 334845 h 607004"/>
                <a:gd name="connsiteX44" fmla="*/ 423531 w 540120"/>
                <a:gd name="connsiteY44" fmla="*/ 303454 h 607004"/>
                <a:gd name="connsiteX45" fmla="*/ 383356 w 540120"/>
                <a:gd name="connsiteY45" fmla="*/ 272159 h 607004"/>
                <a:gd name="connsiteX46" fmla="*/ 156764 w 540120"/>
                <a:gd name="connsiteY46" fmla="*/ 272159 h 607004"/>
                <a:gd name="connsiteX47" fmla="*/ 116589 w 540120"/>
                <a:gd name="connsiteY47" fmla="*/ 303454 h 607004"/>
                <a:gd name="connsiteX48" fmla="*/ 156764 w 540120"/>
                <a:gd name="connsiteY48" fmla="*/ 334845 h 607004"/>
                <a:gd name="connsiteX49" fmla="*/ 156182 w 540120"/>
                <a:gd name="connsiteY49" fmla="*/ 303454 h 607004"/>
                <a:gd name="connsiteX50" fmla="*/ 156764 w 540120"/>
                <a:gd name="connsiteY50" fmla="*/ 272159 h 607004"/>
                <a:gd name="connsiteX51" fmla="*/ 270011 w 540120"/>
                <a:gd name="connsiteY51" fmla="*/ 249872 h 607004"/>
                <a:gd name="connsiteX52" fmla="*/ 323795 w 540120"/>
                <a:gd name="connsiteY52" fmla="*/ 303453 h 607004"/>
                <a:gd name="connsiteX53" fmla="*/ 270011 w 540120"/>
                <a:gd name="connsiteY53" fmla="*/ 357131 h 607004"/>
                <a:gd name="connsiteX54" fmla="*/ 216324 w 540120"/>
                <a:gd name="connsiteY54" fmla="*/ 303453 h 607004"/>
                <a:gd name="connsiteX55" fmla="*/ 270011 w 540120"/>
                <a:gd name="connsiteY55" fmla="*/ 249872 h 607004"/>
                <a:gd name="connsiteX56" fmla="*/ 270011 w 540120"/>
                <a:gd name="connsiteY56" fmla="*/ 203756 h 607004"/>
                <a:gd name="connsiteX57" fmla="*/ 226052 w 540120"/>
                <a:gd name="connsiteY57" fmla="*/ 227396 h 607004"/>
                <a:gd name="connsiteX58" fmla="*/ 183547 w 540120"/>
                <a:gd name="connsiteY58" fmla="*/ 253653 h 607004"/>
                <a:gd name="connsiteX59" fmla="*/ 181995 w 540120"/>
                <a:gd name="connsiteY59" fmla="*/ 303454 h 607004"/>
                <a:gd name="connsiteX60" fmla="*/ 183547 w 540120"/>
                <a:gd name="connsiteY60" fmla="*/ 353351 h 607004"/>
                <a:gd name="connsiteX61" fmla="*/ 226052 w 540120"/>
                <a:gd name="connsiteY61" fmla="*/ 379608 h 607004"/>
                <a:gd name="connsiteX62" fmla="*/ 270011 w 540120"/>
                <a:gd name="connsiteY62" fmla="*/ 403248 h 607004"/>
                <a:gd name="connsiteX63" fmla="*/ 314068 w 540120"/>
                <a:gd name="connsiteY63" fmla="*/ 379608 h 607004"/>
                <a:gd name="connsiteX64" fmla="*/ 356573 w 540120"/>
                <a:gd name="connsiteY64" fmla="*/ 353351 h 607004"/>
                <a:gd name="connsiteX65" fmla="*/ 358028 w 540120"/>
                <a:gd name="connsiteY65" fmla="*/ 303454 h 607004"/>
                <a:gd name="connsiteX66" fmla="*/ 356573 w 540120"/>
                <a:gd name="connsiteY66" fmla="*/ 253653 h 607004"/>
                <a:gd name="connsiteX67" fmla="*/ 314068 w 540120"/>
                <a:gd name="connsiteY67" fmla="*/ 227396 h 607004"/>
                <a:gd name="connsiteX68" fmla="*/ 270011 w 540120"/>
                <a:gd name="connsiteY68" fmla="*/ 203756 h 607004"/>
                <a:gd name="connsiteX69" fmla="*/ 346771 w 540120"/>
                <a:gd name="connsiteY69" fmla="*/ 170814 h 607004"/>
                <a:gd name="connsiteX70" fmla="*/ 299512 w 540120"/>
                <a:gd name="connsiteY70" fmla="*/ 189804 h 607004"/>
                <a:gd name="connsiteX71" fmla="*/ 326975 w 540120"/>
                <a:gd name="connsiteY71" fmla="*/ 205015 h 607004"/>
                <a:gd name="connsiteX72" fmla="*/ 353952 w 540120"/>
                <a:gd name="connsiteY72" fmla="*/ 221196 h 607004"/>
                <a:gd name="connsiteX73" fmla="*/ 346771 w 540120"/>
                <a:gd name="connsiteY73" fmla="*/ 170814 h 607004"/>
                <a:gd name="connsiteX74" fmla="*/ 193349 w 540120"/>
                <a:gd name="connsiteY74" fmla="*/ 170814 h 607004"/>
                <a:gd name="connsiteX75" fmla="*/ 186168 w 540120"/>
                <a:gd name="connsiteY75" fmla="*/ 221196 h 607004"/>
                <a:gd name="connsiteX76" fmla="*/ 213145 w 540120"/>
                <a:gd name="connsiteY76" fmla="*/ 205015 h 607004"/>
                <a:gd name="connsiteX77" fmla="*/ 240608 w 540120"/>
                <a:gd name="connsiteY77" fmla="*/ 189804 h 607004"/>
                <a:gd name="connsiteX78" fmla="*/ 193349 w 540120"/>
                <a:gd name="connsiteY78" fmla="*/ 170814 h 607004"/>
                <a:gd name="connsiteX79" fmla="*/ 477814 w 540120"/>
                <a:gd name="connsiteY79" fmla="*/ 147972 h 607004"/>
                <a:gd name="connsiteX80" fmla="*/ 414992 w 540120"/>
                <a:gd name="connsiteY80" fmla="*/ 151727 h 607004"/>
                <a:gd name="connsiteX81" fmla="*/ 371517 w 540120"/>
                <a:gd name="connsiteY81" fmla="*/ 162578 h 607004"/>
                <a:gd name="connsiteX82" fmla="*/ 381512 w 540120"/>
                <a:gd name="connsiteY82" fmla="*/ 239217 h 607004"/>
                <a:gd name="connsiteX83" fmla="*/ 443037 w 540120"/>
                <a:gd name="connsiteY83" fmla="*/ 286207 h 607004"/>
                <a:gd name="connsiteX84" fmla="*/ 474187 w 540120"/>
                <a:gd name="connsiteY84" fmla="*/ 254041 h 607004"/>
                <a:gd name="connsiteX85" fmla="*/ 510869 w 540120"/>
                <a:gd name="connsiteY85" fmla="*/ 164710 h 607004"/>
                <a:gd name="connsiteX86" fmla="*/ 477814 w 540120"/>
                <a:gd name="connsiteY86" fmla="*/ 147972 h 607004"/>
                <a:gd name="connsiteX87" fmla="*/ 79810 w 540120"/>
                <a:gd name="connsiteY87" fmla="*/ 146882 h 607004"/>
                <a:gd name="connsiteX88" fmla="*/ 29251 w 540120"/>
                <a:gd name="connsiteY88" fmla="*/ 164710 h 607004"/>
                <a:gd name="connsiteX89" fmla="*/ 65933 w 540120"/>
                <a:gd name="connsiteY89" fmla="*/ 254041 h 607004"/>
                <a:gd name="connsiteX90" fmla="*/ 97084 w 540120"/>
                <a:gd name="connsiteY90" fmla="*/ 286207 h 607004"/>
                <a:gd name="connsiteX91" fmla="*/ 158608 w 540120"/>
                <a:gd name="connsiteY91" fmla="*/ 239217 h 607004"/>
                <a:gd name="connsiteX92" fmla="*/ 168506 w 540120"/>
                <a:gd name="connsiteY92" fmla="*/ 162578 h 607004"/>
                <a:gd name="connsiteX93" fmla="*/ 125128 w 540120"/>
                <a:gd name="connsiteY93" fmla="*/ 151727 h 607004"/>
                <a:gd name="connsiteX94" fmla="*/ 79810 w 540120"/>
                <a:gd name="connsiteY94" fmla="*/ 146882 h 607004"/>
                <a:gd name="connsiteX95" fmla="*/ 270011 w 540120"/>
                <a:gd name="connsiteY95" fmla="*/ 25869 h 607004"/>
                <a:gd name="connsiteX96" fmla="*/ 210913 w 540120"/>
                <a:gd name="connsiteY96" fmla="*/ 102217 h 607004"/>
                <a:gd name="connsiteX97" fmla="*/ 198589 w 540120"/>
                <a:gd name="connsiteY97" fmla="*/ 145332 h 607004"/>
                <a:gd name="connsiteX98" fmla="*/ 270011 w 540120"/>
                <a:gd name="connsiteY98" fmla="*/ 174980 h 607004"/>
                <a:gd name="connsiteX99" fmla="*/ 341531 w 540120"/>
                <a:gd name="connsiteY99" fmla="*/ 145332 h 607004"/>
                <a:gd name="connsiteX100" fmla="*/ 330759 w 540120"/>
                <a:gd name="connsiteY100" fmla="*/ 106868 h 607004"/>
                <a:gd name="connsiteX101" fmla="*/ 297474 w 540120"/>
                <a:gd name="connsiteY101" fmla="*/ 72860 h 607004"/>
                <a:gd name="connsiteX102" fmla="*/ 305043 w 540120"/>
                <a:gd name="connsiteY102" fmla="*/ 51544 h 607004"/>
                <a:gd name="connsiteX103" fmla="*/ 270011 w 540120"/>
                <a:gd name="connsiteY103" fmla="*/ 25869 h 607004"/>
                <a:gd name="connsiteX104" fmla="*/ 270011 w 540120"/>
                <a:gd name="connsiteY104" fmla="*/ 0 h 607004"/>
                <a:gd name="connsiteX105" fmla="*/ 319309 w 540120"/>
                <a:gd name="connsiteY105" fmla="*/ 27516 h 607004"/>
                <a:gd name="connsiteX106" fmla="*/ 327848 w 540120"/>
                <a:gd name="connsiteY106" fmla="*/ 39143 h 607004"/>
                <a:gd name="connsiteX107" fmla="*/ 331439 w 540120"/>
                <a:gd name="connsiteY107" fmla="*/ 38949 h 607004"/>
                <a:gd name="connsiteX108" fmla="*/ 365500 w 540120"/>
                <a:gd name="connsiteY108" fmla="*/ 72860 h 607004"/>
                <a:gd name="connsiteX109" fmla="*/ 354923 w 540120"/>
                <a:gd name="connsiteY109" fmla="*/ 97469 h 607004"/>
                <a:gd name="connsiteX110" fmla="*/ 366180 w 540120"/>
                <a:gd name="connsiteY110" fmla="*/ 137290 h 607004"/>
                <a:gd name="connsiteX111" fmla="*/ 410139 w 540120"/>
                <a:gd name="connsiteY111" fmla="*/ 126342 h 607004"/>
                <a:gd name="connsiteX112" fmla="*/ 484764 w 540120"/>
                <a:gd name="connsiteY112" fmla="*/ 122854 h 607004"/>
                <a:gd name="connsiteX113" fmla="*/ 533285 w 540120"/>
                <a:gd name="connsiteY113" fmla="*/ 151727 h 607004"/>
                <a:gd name="connsiteX114" fmla="*/ 534061 w 540120"/>
                <a:gd name="connsiteY114" fmla="*/ 208116 h 607004"/>
                <a:gd name="connsiteX115" fmla="*/ 493789 w 540120"/>
                <a:gd name="connsiteY115" fmla="*/ 270899 h 607004"/>
                <a:gd name="connsiteX116" fmla="*/ 462348 w 540120"/>
                <a:gd name="connsiteY116" fmla="*/ 303454 h 607004"/>
                <a:gd name="connsiteX117" fmla="*/ 493789 w 540120"/>
                <a:gd name="connsiteY117" fmla="*/ 336008 h 607004"/>
                <a:gd name="connsiteX118" fmla="*/ 534061 w 540120"/>
                <a:gd name="connsiteY118" fmla="*/ 398791 h 607004"/>
                <a:gd name="connsiteX119" fmla="*/ 533285 w 540120"/>
                <a:gd name="connsiteY119" fmla="*/ 455277 h 607004"/>
                <a:gd name="connsiteX120" fmla="*/ 484764 w 540120"/>
                <a:gd name="connsiteY120" fmla="*/ 484053 h 607004"/>
                <a:gd name="connsiteX121" fmla="*/ 469335 w 540120"/>
                <a:gd name="connsiteY121" fmla="*/ 485700 h 607004"/>
                <a:gd name="connsiteX122" fmla="*/ 438184 w 540120"/>
                <a:gd name="connsiteY122" fmla="*/ 505950 h 607004"/>
                <a:gd name="connsiteX123" fmla="*/ 405093 w 540120"/>
                <a:gd name="connsiteY123" fmla="*/ 479596 h 607004"/>
                <a:gd name="connsiteX124" fmla="*/ 366180 w 540120"/>
                <a:gd name="connsiteY124" fmla="*/ 469714 h 607004"/>
                <a:gd name="connsiteX125" fmla="*/ 353661 w 540120"/>
                <a:gd name="connsiteY125" fmla="*/ 513216 h 607004"/>
                <a:gd name="connsiteX126" fmla="*/ 319309 w 540120"/>
                <a:gd name="connsiteY126" fmla="*/ 579391 h 607004"/>
                <a:gd name="connsiteX127" fmla="*/ 270011 w 540120"/>
                <a:gd name="connsiteY127" fmla="*/ 607004 h 607004"/>
                <a:gd name="connsiteX128" fmla="*/ 220714 w 540120"/>
                <a:gd name="connsiteY128" fmla="*/ 579391 h 607004"/>
                <a:gd name="connsiteX129" fmla="*/ 186459 w 540120"/>
                <a:gd name="connsiteY129" fmla="*/ 513216 h 607004"/>
                <a:gd name="connsiteX130" fmla="*/ 173940 w 540120"/>
                <a:gd name="connsiteY130" fmla="*/ 469714 h 607004"/>
                <a:gd name="connsiteX131" fmla="*/ 129981 w 540120"/>
                <a:gd name="connsiteY131" fmla="*/ 480662 h 607004"/>
                <a:gd name="connsiteX132" fmla="*/ 79810 w 540120"/>
                <a:gd name="connsiteY132" fmla="*/ 485894 h 607004"/>
                <a:gd name="connsiteX133" fmla="*/ 55356 w 540120"/>
                <a:gd name="connsiteY133" fmla="*/ 484053 h 607004"/>
                <a:gd name="connsiteX134" fmla="*/ 6835 w 540120"/>
                <a:gd name="connsiteY134" fmla="*/ 455277 h 607004"/>
                <a:gd name="connsiteX135" fmla="*/ 6059 w 540120"/>
                <a:gd name="connsiteY135" fmla="*/ 398791 h 607004"/>
                <a:gd name="connsiteX136" fmla="*/ 18965 w 540120"/>
                <a:gd name="connsiteY136" fmla="*/ 372922 h 607004"/>
                <a:gd name="connsiteX137" fmla="*/ 14113 w 540120"/>
                <a:gd name="connsiteY137" fmla="*/ 355482 h 607004"/>
                <a:gd name="connsiteX138" fmla="*/ 48078 w 540120"/>
                <a:gd name="connsiteY138" fmla="*/ 321572 h 607004"/>
                <a:gd name="connsiteX139" fmla="*/ 58170 w 540120"/>
                <a:gd name="connsiteY139" fmla="*/ 323025 h 607004"/>
                <a:gd name="connsiteX140" fmla="*/ 77772 w 540120"/>
                <a:gd name="connsiteY140" fmla="*/ 303454 h 607004"/>
                <a:gd name="connsiteX141" fmla="*/ 46331 w 540120"/>
                <a:gd name="connsiteY141" fmla="*/ 270899 h 607004"/>
                <a:gd name="connsiteX142" fmla="*/ 6059 w 540120"/>
                <a:gd name="connsiteY142" fmla="*/ 208116 h 607004"/>
                <a:gd name="connsiteX143" fmla="*/ 6835 w 540120"/>
                <a:gd name="connsiteY143" fmla="*/ 151727 h 607004"/>
                <a:gd name="connsiteX144" fmla="*/ 55356 w 540120"/>
                <a:gd name="connsiteY144" fmla="*/ 122854 h 607004"/>
                <a:gd name="connsiteX145" fmla="*/ 129981 w 540120"/>
                <a:gd name="connsiteY145" fmla="*/ 126342 h 607004"/>
                <a:gd name="connsiteX146" fmla="*/ 173940 w 540120"/>
                <a:gd name="connsiteY146" fmla="*/ 137290 h 607004"/>
                <a:gd name="connsiteX147" fmla="*/ 186459 w 540120"/>
                <a:gd name="connsiteY147" fmla="*/ 93788 h 607004"/>
                <a:gd name="connsiteX148" fmla="*/ 220714 w 540120"/>
                <a:gd name="connsiteY148" fmla="*/ 27516 h 607004"/>
                <a:gd name="connsiteX149" fmla="*/ 270011 w 540120"/>
                <a:gd name="connsiteY149" fmla="*/ 0 h 607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</a:cxnLst>
              <a:rect l="l" t="t" r="r" b="b"/>
              <a:pathLst>
                <a:path w="540120" h="607004">
                  <a:moveTo>
                    <a:pt x="270011" y="432024"/>
                  </a:moveTo>
                  <a:cubicBezTo>
                    <a:pt x="245751" y="443651"/>
                    <a:pt x="221782" y="453630"/>
                    <a:pt x="198589" y="461672"/>
                  </a:cubicBezTo>
                  <a:cubicBezTo>
                    <a:pt x="202179" y="476980"/>
                    <a:pt x="206255" y="491416"/>
                    <a:pt x="210913" y="504690"/>
                  </a:cubicBezTo>
                  <a:cubicBezTo>
                    <a:pt x="227507" y="552553"/>
                    <a:pt x="249633" y="581135"/>
                    <a:pt x="270011" y="581135"/>
                  </a:cubicBezTo>
                  <a:cubicBezTo>
                    <a:pt x="290487" y="581135"/>
                    <a:pt x="312613" y="552553"/>
                    <a:pt x="329207" y="504690"/>
                  </a:cubicBezTo>
                  <a:cubicBezTo>
                    <a:pt x="333865" y="491416"/>
                    <a:pt x="337941" y="476980"/>
                    <a:pt x="341531" y="461672"/>
                  </a:cubicBezTo>
                  <a:cubicBezTo>
                    <a:pt x="318338" y="453630"/>
                    <a:pt x="294369" y="443651"/>
                    <a:pt x="270011" y="432024"/>
                  </a:cubicBezTo>
                  <a:close/>
                  <a:moveTo>
                    <a:pt x="353952" y="385808"/>
                  </a:moveTo>
                  <a:cubicBezTo>
                    <a:pt x="345122" y="391331"/>
                    <a:pt x="336194" y="396660"/>
                    <a:pt x="326975" y="401989"/>
                  </a:cubicBezTo>
                  <a:cubicBezTo>
                    <a:pt x="317853" y="407221"/>
                    <a:pt x="308634" y="412259"/>
                    <a:pt x="299512" y="417200"/>
                  </a:cubicBezTo>
                  <a:cubicBezTo>
                    <a:pt x="315524" y="424273"/>
                    <a:pt x="331342" y="430668"/>
                    <a:pt x="346771" y="436190"/>
                  </a:cubicBezTo>
                  <a:cubicBezTo>
                    <a:pt x="349683" y="420107"/>
                    <a:pt x="352109" y="403248"/>
                    <a:pt x="353952" y="385808"/>
                  </a:cubicBezTo>
                  <a:close/>
                  <a:moveTo>
                    <a:pt x="186168" y="385808"/>
                  </a:moveTo>
                  <a:cubicBezTo>
                    <a:pt x="188011" y="403248"/>
                    <a:pt x="190437" y="420107"/>
                    <a:pt x="193349" y="436190"/>
                  </a:cubicBezTo>
                  <a:cubicBezTo>
                    <a:pt x="208778" y="430668"/>
                    <a:pt x="224596" y="424273"/>
                    <a:pt x="240608" y="417200"/>
                  </a:cubicBezTo>
                  <a:cubicBezTo>
                    <a:pt x="231389" y="412259"/>
                    <a:pt x="222267" y="407221"/>
                    <a:pt x="213145" y="401989"/>
                  </a:cubicBezTo>
                  <a:cubicBezTo>
                    <a:pt x="203926" y="396660"/>
                    <a:pt x="194998" y="391331"/>
                    <a:pt x="186168" y="385808"/>
                  </a:cubicBezTo>
                  <a:close/>
                  <a:moveTo>
                    <a:pt x="443037" y="320797"/>
                  </a:moveTo>
                  <a:cubicBezTo>
                    <a:pt x="424405" y="336783"/>
                    <a:pt x="403735" y="352576"/>
                    <a:pt x="381512" y="367787"/>
                  </a:cubicBezTo>
                  <a:cubicBezTo>
                    <a:pt x="379474" y="394528"/>
                    <a:pt x="376078" y="420301"/>
                    <a:pt x="371517" y="444329"/>
                  </a:cubicBezTo>
                  <a:cubicBezTo>
                    <a:pt x="384520" y="448301"/>
                    <a:pt x="397233" y="451595"/>
                    <a:pt x="409363" y="454115"/>
                  </a:cubicBezTo>
                  <a:cubicBezTo>
                    <a:pt x="415283" y="444523"/>
                    <a:pt x="426054" y="438031"/>
                    <a:pt x="438184" y="438031"/>
                  </a:cubicBezTo>
                  <a:cubicBezTo>
                    <a:pt x="452644" y="438031"/>
                    <a:pt x="464968" y="447042"/>
                    <a:pt x="469917" y="459734"/>
                  </a:cubicBezTo>
                  <a:cubicBezTo>
                    <a:pt x="490587" y="458378"/>
                    <a:pt x="505046" y="452467"/>
                    <a:pt x="510869" y="442294"/>
                  </a:cubicBezTo>
                  <a:cubicBezTo>
                    <a:pt x="521058" y="424661"/>
                    <a:pt x="507375" y="391234"/>
                    <a:pt x="474187" y="352963"/>
                  </a:cubicBezTo>
                  <a:cubicBezTo>
                    <a:pt x="464968" y="342306"/>
                    <a:pt x="454487" y="331551"/>
                    <a:pt x="443037" y="320797"/>
                  </a:cubicBezTo>
                  <a:close/>
                  <a:moveTo>
                    <a:pt x="97084" y="320797"/>
                  </a:moveTo>
                  <a:cubicBezTo>
                    <a:pt x="90388" y="327094"/>
                    <a:pt x="84080" y="333295"/>
                    <a:pt x="78160" y="339593"/>
                  </a:cubicBezTo>
                  <a:cubicBezTo>
                    <a:pt x="80683" y="344340"/>
                    <a:pt x="82139" y="349766"/>
                    <a:pt x="82139" y="355482"/>
                  </a:cubicBezTo>
                  <a:cubicBezTo>
                    <a:pt x="82139" y="374182"/>
                    <a:pt x="66904" y="389393"/>
                    <a:pt x="48078" y="389393"/>
                  </a:cubicBezTo>
                  <a:cubicBezTo>
                    <a:pt x="45263" y="389393"/>
                    <a:pt x="42546" y="389103"/>
                    <a:pt x="39829" y="388424"/>
                  </a:cubicBezTo>
                  <a:cubicBezTo>
                    <a:pt x="26340" y="411290"/>
                    <a:pt x="22362" y="430377"/>
                    <a:pt x="29251" y="442294"/>
                  </a:cubicBezTo>
                  <a:cubicBezTo>
                    <a:pt x="39441" y="460025"/>
                    <a:pt x="75249" y="464772"/>
                    <a:pt x="125128" y="455277"/>
                  </a:cubicBezTo>
                  <a:cubicBezTo>
                    <a:pt x="138908" y="452564"/>
                    <a:pt x="153465" y="448980"/>
                    <a:pt x="168506" y="444329"/>
                  </a:cubicBezTo>
                  <a:cubicBezTo>
                    <a:pt x="164042" y="420301"/>
                    <a:pt x="160646" y="394528"/>
                    <a:pt x="158608" y="367787"/>
                  </a:cubicBezTo>
                  <a:cubicBezTo>
                    <a:pt x="136385" y="352576"/>
                    <a:pt x="115715" y="336783"/>
                    <a:pt x="97084" y="320797"/>
                  </a:cubicBezTo>
                  <a:close/>
                  <a:moveTo>
                    <a:pt x="270011" y="275742"/>
                  </a:moveTo>
                  <a:cubicBezTo>
                    <a:pt x="254672" y="275742"/>
                    <a:pt x="242245" y="288144"/>
                    <a:pt x="242245" y="303453"/>
                  </a:cubicBezTo>
                  <a:cubicBezTo>
                    <a:pt x="242245" y="318762"/>
                    <a:pt x="254672" y="331261"/>
                    <a:pt x="270011" y="331261"/>
                  </a:cubicBezTo>
                  <a:cubicBezTo>
                    <a:pt x="285350" y="331261"/>
                    <a:pt x="297874" y="318762"/>
                    <a:pt x="297874" y="303453"/>
                  </a:cubicBezTo>
                  <a:cubicBezTo>
                    <a:pt x="297874" y="288144"/>
                    <a:pt x="285350" y="275742"/>
                    <a:pt x="270011" y="275742"/>
                  </a:cubicBezTo>
                  <a:close/>
                  <a:moveTo>
                    <a:pt x="383356" y="272159"/>
                  </a:moveTo>
                  <a:cubicBezTo>
                    <a:pt x="383744" y="282526"/>
                    <a:pt x="383938" y="292990"/>
                    <a:pt x="383938" y="303454"/>
                  </a:cubicBezTo>
                  <a:cubicBezTo>
                    <a:pt x="383938" y="314014"/>
                    <a:pt x="383744" y="324478"/>
                    <a:pt x="383356" y="334845"/>
                  </a:cubicBezTo>
                  <a:cubicBezTo>
                    <a:pt x="397621" y="324575"/>
                    <a:pt x="411013" y="314111"/>
                    <a:pt x="423531" y="303454"/>
                  </a:cubicBezTo>
                  <a:cubicBezTo>
                    <a:pt x="411013" y="292893"/>
                    <a:pt x="397621" y="282429"/>
                    <a:pt x="383356" y="272159"/>
                  </a:cubicBezTo>
                  <a:close/>
                  <a:moveTo>
                    <a:pt x="156764" y="272159"/>
                  </a:moveTo>
                  <a:cubicBezTo>
                    <a:pt x="142499" y="282429"/>
                    <a:pt x="129107" y="292893"/>
                    <a:pt x="116589" y="303454"/>
                  </a:cubicBezTo>
                  <a:cubicBezTo>
                    <a:pt x="129107" y="314111"/>
                    <a:pt x="142499" y="324575"/>
                    <a:pt x="156764" y="334845"/>
                  </a:cubicBezTo>
                  <a:cubicBezTo>
                    <a:pt x="156376" y="324478"/>
                    <a:pt x="156182" y="314014"/>
                    <a:pt x="156182" y="303454"/>
                  </a:cubicBezTo>
                  <a:cubicBezTo>
                    <a:pt x="156182" y="292990"/>
                    <a:pt x="156376" y="282526"/>
                    <a:pt x="156764" y="272159"/>
                  </a:cubicBezTo>
                  <a:close/>
                  <a:moveTo>
                    <a:pt x="270011" y="249872"/>
                  </a:moveTo>
                  <a:cubicBezTo>
                    <a:pt x="299718" y="249872"/>
                    <a:pt x="323795" y="273901"/>
                    <a:pt x="323795" y="303453"/>
                  </a:cubicBezTo>
                  <a:cubicBezTo>
                    <a:pt x="323795" y="333102"/>
                    <a:pt x="299718" y="357131"/>
                    <a:pt x="270011" y="357131"/>
                  </a:cubicBezTo>
                  <a:cubicBezTo>
                    <a:pt x="240401" y="357131"/>
                    <a:pt x="216324" y="333102"/>
                    <a:pt x="216324" y="303453"/>
                  </a:cubicBezTo>
                  <a:cubicBezTo>
                    <a:pt x="216324" y="273901"/>
                    <a:pt x="240401" y="249872"/>
                    <a:pt x="270011" y="249872"/>
                  </a:cubicBezTo>
                  <a:close/>
                  <a:moveTo>
                    <a:pt x="270011" y="203756"/>
                  </a:moveTo>
                  <a:cubicBezTo>
                    <a:pt x="255455" y="211022"/>
                    <a:pt x="240705" y="218967"/>
                    <a:pt x="226052" y="227396"/>
                  </a:cubicBezTo>
                  <a:cubicBezTo>
                    <a:pt x="211398" y="235826"/>
                    <a:pt x="197133" y="244642"/>
                    <a:pt x="183547" y="253653"/>
                  </a:cubicBezTo>
                  <a:cubicBezTo>
                    <a:pt x="182577" y="269930"/>
                    <a:pt x="181995" y="286595"/>
                    <a:pt x="181995" y="303454"/>
                  </a:cubicBezTo>
                  <a:cubicBezTo>
                    <a:pt x="181995" y="320409"/>
                    <a:pt x="182577" y="337074"/>
                    <a:pt x="183547" y="353351"/>
                  </a:cubicBezTo>
                  <a:cubicBezTo>
                    <a:pt x="197133" y="362362"/>
                    <a:pt x="211398" y="371178"/>
                    <a:pt x="226052" y="379608"/>
                  </a:cubicBezTo>
                  <a:cubicBezTo>
                    <a:pt x="240705" y="388037"/>
                    <a:pt x="255455" y="395982"/>
                    <a:pt x="270011" y="403248"/>
                  </a:cubicBezTo>
                  <a:cubicBezTo>
                    <a:pt x="284665" y="395982"/>
                    <a:pt x="299415" y="388037"/>
                    <a:pt x="314068" y="379608"/>
                  </a:cubicBezTo>
                  <a:cubicBezTo>
                    <a:pt x="328722" y="371178"/>
                    <a:pt x="342890" y="362362"/>
                    <a:pt x="356573" y="353351"/>
                  </a:cubicBezTo>
                  <a:cubicBezTo>
                    <a:pt x="357543" y="337074"/>
                    <a:pt x="358028" y="320409"/>
                    <a:pt x="358028" y="303454"/>
                  </a:cubicBezTo>
                  <a:cubicBezTo>
                    <a:pt x="358028" y="286595"/>
                    <a:pt x="357543" y="269930"/>
                    <a:pt x="356573" y="253653"/>
                  </a:cubicBezTo>
                  <a:cubicBezTo>
                    <a:pt x="342890" y="244642"/>
                    <a:pt x="328722" y="235826"/>
                    <a:pt x="314068" y="227396"/>
                  </a:cubicBezTo>
                  <a:cubicBezTo>
                    <a:pt x="299415" y="218967"/>
                    <a:pt x="284665" y="211022"/>
                    <a:pt x="270011" y="203756"/>
                  </a:cubicBezTo>
                  <a:close/>
                  <a:moveTo>
                    <a:pt x="346771" y="170814"/>
                  </a:moveTo>
                  <a:cubicBezTo>
                    <a:pt x="331342" y="176336"/>
                    <a:pt x="315524" y="182634"/>
                    <a:pt x="299512" y="189804"/>
                  </a:cubicBezTo>
                  <a:cubicBezTo>
                    <a:pt x="308634" y="194648"/>
                    <a:pt x="317853" y="199783"/>
                    <a:pt x="326975" y="205015"/>
                  </a:cubicBezTo>
                  <a:cubicBezTo>
                    <a:pt x="336194" y="210247"/>
                    <a:pt x="345122" y="215673"/>
                    <a:pt x="353952" y="221196"/>
                  </a:cubicBezTo>
                  <a:cubicBezTo>
                    <a:pt x="352109" y="203756"/>
                    <a:pt x="349683" y="186897"/>
                    <a:pt x="346771" y="170814"/>
                  </a:cubicBezTo>
                  <a:close/>
                  <a:moveTo>
                    <a:pt x="193349" y="170814"/>
                  </a:moveTo>
                  <a:cubicBezTo>
                    <a:pt x="190437" y="186897"/>
                    <a:pt x="188011" y="203756"/>
                    <a:pt x="186168" y="221196"/>
                  </a:cubicBezTo>
                  <a:cubicBezTo>
                    <a:pt x="194998" y="215673"/>
                    <a:pt x="203926" y="210247"/>
                    <a:pt x="213145" y="205015"/>
                  </a:cubicBezTo>
                  <a:cubicBezTo>
                    <a:pt x="222267" y="199783"/>
                    <a:pt x="231389" y="194648"/>
                    <a:pt x="240608" y="189804"/>
                  </a:cubicBezTo>
                  <a:cubicBezTo>
                    <a:pt x="224596" y="182634"/>
                    <a:pt x="208778" y="176336"/>
                    <a:pt x="193349" y="170814"/>
                  </a:cubicBezTo>
                  <a:close/>
                  <a:moveTo>
                    <a:pt x="477814" y="147972"/>
                  </a:moveTo>
                  <a:cubicBezTo>
                    <a:pt x="461353" y="145744"/>
                    <a:pt x="439931" y="146931"/>
                    <a:pt x="414992" y="151727"/>
                  </a:cubicBezTo>
                  <a:cubicBezTo>
                    <a:pt x="401212" y="154343"/>
                    <a:pt x="386655" y="158024"/>
                    <a:pt x="371517" y="162578"/>
                  </a:cubicBezTo>
                  <a:cubicBezTo>
                    <a:pt x="376078" y="186703"/>
                    <a:pt x="379474" y="212476"/>
                    <a:pt x="381512" y="239217"/>
                  </a:cubicBezTo>
                  <a:cubicBezTo>
                    <a:pt x="403735" y="254428"/>
                    <a:pt x="424405" y="270221"/>
                    <a:pt x="443037" y="286207"/>
                  </a:cubicBezTo>
                  <a:cubicBezTo>
                    <a:pt x="454487" y="275453"/>
                    <a:pt x="464968" y="264698"/>
                    <a:pt x="474187" y="254041"/>
                  </a:cubicBezTo>
                  <a:cubicBezTo>
                    <a:pt x="507375" y="215770"/>
                    <a:pt x="521058" y="182343"/>
                    <a:pt x="510869" y="164710"/>
                  </a:cubicBezTo>
                  <a:cubicBezTo>
                    <a:pt x="505774" y="155845"/>
                    <a:pt x="494274" y="150201"/>
                    <a:pt x="477814" y="147972"/>
                  </a:cubicBezTo>
                  <a:close/>
                  <a:moveTo>
                    <a:pt x="79810" y="146882"/>
                  </a:moveTo>
                  <a:cubicBezTo>
                    <a:pt x="53997" y="146882"/>
                    <a:pt x="35947" y="152986"/>
                    <a:pt x="29251" y="164710"/>
                  </a:cubicBezTo>
                  <a:cubicBezTo>
                    <a:pt x="18965" y="182343"/>
                    <a:pt x="32745" y="215770"/>
                    <a:pt x="65933" y="254041"/>
                  </a:cubicBezTo>
                  <a:cubicBezTo>
                    <a:pt x="75152" y="264698"/>
                    <a:pt x="85633" y="275453"/>
                    <a:pt x="97084" y="286207"/>
                  </a:cubicBezTo>
                  <a:cubicBezTo>
                    <a:pt x="115715" y="270221"/>
                    <a:pt x="136385" y="254428"/>
                    <a:pt x="158608" y="239217"/>
                  </a:cubicBezTo>
                  <a:cubicBezTo>
                    <a:pt x="160646" y="212476"/>
                    <a:pt x="164042" y="186703"/>
                    <a:pt x="168506" y="162578"/>
                  </a:cubicBezTo>
                  <a:cubicBezTo>
                    <a:pt x="153465" y="158024"/>
                    <a:pt x="138908" y="154343"/>
                    <a:pt x="125128" y="151727"/>
                  </a:cubicBezTo>
                  <a:cubicBezTo>
                    <a:pt x="108243" y="148529"/>
                    <a:pt x="93008" y="146882"/>
                    <a:pt x="79810" y="146882"/>
                  </a:cubicBezTo>
                  <a:close/>
                  <a:moveTo>
                    <a:pt x="270011" y="25869"/>
                  </a:moveTo>
                  <a:cubicBezTo>
                    <a:pt x="249633" y="25869"/>
                    <a:pt x="227507" y="54451"/>
                    <a:pt x="210913" y="102217"/>
                  </a:cubicBezTo>
                  <a:cubicBezTo>
                    <a:pt x="206255" y="115588"/>
                    <a:pt x="202179" y="130024"/>
                    <a:pt x="198589" y="145332"/>
                  </a:cubicBezTo>
                  <a:cubicBezTo>
                    <a:pt x="221782" y="153374"/>
                    <a:pt x="245751" y="163353"/>
                    <a:pt x="270011" y="174980"/>
                  </a:cubicBezTo>
                  <a:cubicBezTo>
                    <a:pt x="294369" y="163353"/>
                    <a:pt x="318338" y="153374"/>
                    <a:pt x="341531" y="145332"/>
                  </a:cubicBezTo>
                  <a:cubicBezTo>
                    <a:pt x="338329" y="131671"/>
                    <a:pt x="334738" y="118882"/>
                    <a:pt x="330759" y="106868"/>
                  </a:cubicBezTo>
                  <a:cubicBezTo>
                    <a:pt x="312322" y="106480"/>
                    <a:pt x="297474" y="91365"/>
                    <a:pt x="297474" y="72860"/>
                  </a:cubicBezTo>
                  <a:cubicBezTo>
                    <a:pt x="297474" y="64818"/>
                    <a:pt x="300288" y="57455"/>
                    <a:pt x="305043" y="51544"/>
                  </a:cubicBezTo>
                  <a:cubicBezTo>
                    <a:pt x="293690" y="34977"/>
                    <a:pt x="281559" y="25869"/>
                    <a:pt x="270011" y="25869"/>
                  </a:cubicBezTo>
                  <a:close/>
                  <a:moveTo>
                    <a:pt x="270011" y="0"/>
                  </a:moveTo>
                  <a:cubicBezTo>
                    <a:pt x="287770" y="0"/>
                    <a:pt x="304364" y="9301"/>
                    <a:pt x="319309" y="27516"/>
                  </a:cubicBezTo>
                  <a:cubicBezTo>
                    <a:pt x="322220" y="31101"/>
                    <a:pt x="325034" y="34977"/>
                    <a:pt x="327848" y="39143"/>
                  </a:cubicBezTo>
                  <a:cubicBezTo>
                    <a:pt x="329013" y="39046"/>
                    <a:pt x="330274" y="38949"/>
                    <a:pt x="331439" y="38949"/>
                  </a:cubicBezTo>
                  <a:cubicBezTo>
                    <a:pt x="350265" y="38949"/>
                    <a:pt x="365500" y="54160"/>
                    <a:pt x="365500" y="72860"/>
                  </a:cubicBezTo>
                  <a:cubicBezTo>
                    <a:pt x="365500" y="82549"/>
                    <a:pt x="361425" y="91269"/>
                    <a:pt x="354923" y="97469"/>
                  </a:cubicBezTo>
                  <a:cubicBezTo>
                    <a:pt x="359096" y="109871"/>
                    <a:pt x="362880" y="123242"/>
                    <a:pt x="366180" y="137290"/>
                  </a:cubicBezTo>
                  <a:cubicBezTo>
                    <a:pt x="381415" y="132737"/>
                    <a:pt x="396068" y="129055"/>
                    <a:pt x="410139" y="126342"/>
                  </a:cubicBezTo>
                  <a:cubicBezTo>
                    <a:pt x="439446" y="120723"/>
                    <a:pt x="464483" y="119560"/>
                    <a:pt x="484764" y="122854"/>
                  </a:cubicBezTo>
                  <a:cubicBezTo>
                    <a:pt x="508151" y="126730"/>
                    <a:pt x="524454" y="136418"/>
                    <a:pt x="533285" y="151727"/>
                  </a:cubicBezTo>
                  <a:cubicBezTo>
                    <a:pt x="542116" y="167035"/>
                    <a:pt x="542407" y="186025"/>
                    <a:pt x="534061" y="208116"/>
                  </a:cubicBezTo>
                  <a:cubicBezTo>
                    <a:pt x="526783" y="227300"/>
                    <a:pt x="513295" y="248421"/>
                    <a:pt x="493789" y="270899"/>
                  </a:cubicBezTo>
                  <a:cubicBezTo>
                    <a:pt x="484376" y="281751"/>
                    <a:pt x="473799" y="292602"/>
                    <a:pt x="462348" y="303454"/>
                  </a:cubicBezTo>
                  <a:cubicBezTo>
                    <a:pt x="473799" y="314402"/>
                    <a:pt x="484376" y="325253"/>
                    <a:pt x="493789" y="336008"/>
                  </a:cubicBezTo>
                  <a:cubicBezTo>
                    <a:pt x="513295" y="358583"/>
                    <a:pt x="526783" y="379704"/>
                    <a:pt x="534061" y="398791"/>
                  </a:cubicBezTo>
                  <a:cubicBezTo>
                    <a:pt x="542407" y="420979"/>
                    <a:pt x="542116" y="439969"/>
                    <a:pt x="533285" y="455277"/>
                  </a:cubicBezTo>
                  <a:cubicBezTo>
                    <a:pt x="524454" y="470586"/>
                    <a:pt x="508151" y="480274"/>
                    <a:pt x="484764" y="484053"/>
                  </a:cubicBezTo>
                  <a:cubicBezTo>
                    <a:pt x="479912" y="484925"/>
                    <a:pt x="474769" y="485409"/>
                    <a:pt x="469335" y="485700"/>
                  </a:cubicBezTo>
                  <a:cubicBezTo>
                    <a:pt x="463997" y="497617"/>
                    <a:pt x="452061" y="505950"/>
                    <a:pt x="438184" y="505950"/>
                  </a:cubicBezTo>
                  <a:cubicBezTo>
                    <a:pt x="422076" y="505950"/>
                    <a:pt x="408587" y="494711"/>
                    <a:pt x="405093" y="479596"/>
                  </a:cubicBezTo>
                  <a:cubicBezTo>
                    <a:pt x="392575" y="477077"/>
                    <a:pt x="379571" y="473686"/>
                    <a:pt x="366180" y="469714"/>
                  </a:cubicBezTo>
                  <a:cubicBezTo>
                    <a:pt x="362492" y="485119"/>
                    <a:pt x="358319" y="499652"/>
                    <a:pt x="353661" y="513216"/>
                  </a:cubicBezTo>
                  <a:cubicBezTo>
                    <a:pt x="343860" y="541314"/>
                    <a:pt x="332312" y="563598"/>
                    <a:pt x="319309" y="579391"/>
                  </a:cubicBezTo>
                  <a:cubicBezTo>
                    <a:pt x="304364" y="597703"/>
                    <a:pt x="287770" y="607004"/>
                    <a:pt x="270011" y="607004"/>
                  </a:cubicBezTo>
                  <a:cubicBezTo>
                    <a:pt x="252350" y="607004"/>
                    <a:pt x="235756" y="597703"/>
                    <a:pt x="220714" y="579391"/>
                  </a:cubicBezTo>
                  <a:cubicBezTo>
                    <a:pt x="207808" y="563598"/>
                    <a:pt x="196260" y="541314"/>
                    <a:pt x="186459" y="513216"/>
                  </a:cubicBezTo>
                  <a:cubicBezTo>
                    <a:pt x="181801" y="499652"/>
                    <a:pt x="177531" y="485119"/>
                    <a:pt x="173940" y="469714"/>
                  </a:cubicBezTo>
                  <a:cubicBezTo>
                    <a:pt x="158705" y="474267"/>
                    <a:pt x="144052" y="477949"/>
                    <a:pt x="129981" y="480662"/>
                  </a:cubicBezTo>
                  <a:cubicBezTo>
                    <a:pt x="111543" y="484150"/>
                    <a:pt x="94755" y="485894"/>
                    <a:pt x="79810" y="485894"/>
                  </a:cubicBezTo>
                  <a:cubicBezTo>
                    <a:pt x="71076" y="485894"/>
                    <a:pt x="62828" y="485313"/>
                    <a:pt x="55356" y="484053"/>
                  </a:cubicBezTo>
                  <a:cubicBezTo>
                    <a:pt x="31969" y="480274"/>
                    <a:pt x="15666" y="470586"/>
                    <a:pt x="6835" y="455277"/>
                  </a:cubicBezTo>
                  <a:cubicBezTo>
                    <a:pt x="-1996" y="439969"/>
                    <a:pt x="-2287" y="420979"/>
                    <a:pt x="6059" y="398791"/>
                  </a:cubicBezTo>
                  <a:cubicBezTo>
                    <a:pt x="9164" y="390556"/>
                    <a:pt x="13531" y="381933"/>
                    <a:pt x="18965" y="372922"/>
                  </a:cubicBezTo>
                  <a:cubicBezTo>
                    <a:pt x="15860" y="367787"/>
                    <a:pt x="14113" y="361877"/>
                    <a:pt x="14113" y="355482"/>
                  </a:cubicBezTo>
                  <a:cubicBezTo>
                    <a:pt x="14113" y="336783"/>
                    <a:pt x="29349" y="321572"/>
                    <a:pt x="48078" y="321572"/>
                  </a:cubicBezTo>
                  <a:cubicBezTo>
                    <a:pt x="51571" y="321572"/>
                    <a:pt x="54967" y="322056"/>
                    <a:pt x="58170" y="323025"/>
                  </a:cubicBezTo>
                  <a:cubicBezTo>
                    <a:pt x="64283" y="316533"/>
                    <a:pt x="70882" y="310042"/>
                    <a:pt x="77772" y="303454"/>
                  </a:cubicBezTo>
                  <a:cubicBezTo>
                    <a:pt x="66224" y="292602"/>
                    <a:pt x="55744" y="281751"/>
                    <a:pt x="46331" y="270899"/>
                  </a:cubicBezTo>
                  <a:cubicBezTo>
                    <a:pt x="26825" y="248421"/>
                    <a:pt x="13240" y="227300"/>
                    <a:pt x="6059" y="208116"/>
                  </a:cubicBezTo>
                  <a:cubicBezTo>
                    <a:pt x="-2287" y="186025"/>
                    <a:pt x="-1996" y="167035"/>
                    <a:pt x="6835" y="151727"/>
                  </a:cubicBezTo>
                  <a:cubicBezTo>
                    <a:pt x="15666" y="136418"/>
                    <a:pt x="31969" y="126730"/>
                    <a:pt x="55356" y="122854"/>
                  </a:cubicBezTo>
                  <a:cubicBezTo>
                    <a:pt x="75540" y="119560"/>
                    <a:pt x="100674" y="120723"/>
                    <a:pt x="129981" y="126342"/>
                  </a:cubicBezTo>
                  <a:cubicBezTo>
                    <a:pt x="144052" y="129055"/>
                    <a:pt x="158705" y="132737"/>
                    <a:pt x="173940" y="137290"/>
                  </a:cubicBezTo>
                  <a:cubicBezTo>
                    <a:pt x="177531" y="121885"/>
                    <a:pt x="181801" y="107255"/>
                    <a:pt x="186459" y="93788"/>
                  </a:cubicBezTo>
                  <a:cubicBezTo>
                    <a:pt x="196260" y="65690"/>
                    <a:pt x="207808" y="43406"/>
                    <a:pt x="220714" y="27516"/>
                  </a:cubicBezTo>
                  <a:cubicBezTo>
                    <a:pt x="235756" y="9301"/>
                    <a:pt x="252350" y="0"/>
                    <a:pt x="270011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5" r="24065"/>
          <a:stretch>
            <a:fillRect/>
          </a:stretch>
        </p:blipFill>
        <p:spPr/>
      </p:pic>
      <p:grpSp>
        <p:nvGrpSpPr>
          <p:cNvPr id="11" name="组合 10"/>
          <p:cNvGrpSpPr/>
          <p:nvPr/>
        </p:nvGrpSpPr>
        <p:grpSpPr>
          <a:xfrm>
            <a:off x="6147269" y="3473499"/>
            <a:ext cx="5425040" cy="1447225"/>
            <a:chOff x="-4714868" y="2252564"/>
            <a:chExt cx="5425040" cy="1447225"/>
          </a:xfrm>
        </p:grpSpPr>
        <p:sp>
          <p:nvSpPr>
            <p:cNvPr id="12" name="矩形: 圆角 11"/>
            <p:cNvSpPr/>
            <p:nvPr/>
          </p:nvSpPr>
          <p:spPr>
            <a:xfrm>
              <a:off x="-4648332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5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-4714868" y="2252564"/>
              <a:ext cx="5425040" cy="876075"/>
              <a:chOff x="-4714868" y="2252564"/>
              <a:chExt cx="5425040" cy="876075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-4714868" y="2808615"/>
                <a:ext cx="5282731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-4634728" y="2789746"/>
                <a:ext cx="5202591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占位符 19"/>
              <p:cNvSpPr txBox="1"/>
              <p:nvPr/>
            </p:nvSpPr>
            <p:spPr>
              <a:xfrm>
                <a:off x="-4708756" y="2252564"/>
                <a:ext cx="5418928" cy="423546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b="1" dirty="0">
                    <a:solidFill>
                      <a:srgbClr val="0070C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</a:t>
                </a:r>
                <a:r>
                  <a:rPr lang="en-US" altLang="zh-CN" b="1" dirty="0">
                    <a:solidFill>
                      <a:srgbClr val="0070C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1</a:t>
                </a:r>
                <a:r>
                  <a:rPr lang="zh-CN" altLang="en-US" b="1" dirty="0">
                    <a:solidFill>
                      <a:srgbClr val="0070C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节  物体是由大量分子组成的</a:t>
                </a:r>
              </a:p>
            </p:txBody>
          </p:sp>
        </p:grpSp>
      </p:grpSp>
      <p:sp>
        <p:nvSpPr>
          <p:cNvPr id="17" name="文本占位符 20"/>
          <p:cNvSpPr txBox="1"/>
          <p:nvPr/>
        </p:nvSpPr>
        <p:spPr>
          <a:xfrm>
            <a:off x="6177749" y="2920735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第七章  分子动理论</a:t>
            </a:r>
          </a:p>
        </p:txBody>
      </p:sp>
      <p:sp>
        <p:nvSpPr>
          <p:cNvPr id="18" name="矩形 17"/>
          <p:cNvSpPr/>
          <p:nvPr/>
        </p:nvSpPr>
        <p:spPr>
          <a:xfrm>
            <a:off x="9748933" y="324651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3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751264" y="3406009"/>
            <a:ext cx="10689472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/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按立方体估算，占据体积的边长：</a:t>
            </a:r>
            <a:r>
              <a:rPr lang="en-US" sz="2400" b="1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L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＝</a:t>
            </a:r>
            <a:r>
              <a:rPr 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ΔV(3)</a:t>
            </a:r>
            <a:r>
              <a:rPr 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≈3.3×10</a:t>
            </a:r>
            <a:r>
              <a:rPr lang="zh-CN" altLang="en-US" sz="2400" b="1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－</a:t>
            </a:r>
            <a:r>
              <a:rPr lang="en-US" sz="2400" b="1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9</a:t>
            </a:r>
            <a:r>
              <a:rPr 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m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而分子占据空间并不等于分子体积，气体分子间隙很大，氢气分子直径的数量级为</a:t>
            </a:r>
            <a:r>
              <a:rPr 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10</a:t>
            </a:r>
            <a:r>
              <a:rPr lang="zh-CN" altLang="en-US" sz="2400" b="1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－</a:t>
            </a:r>
            <a:r>
              <a:rPr lang="en-US" sz="2400" b="1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10</a:t>
            </a:r>
            <a:r>
              <a:rPr 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 m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，故选项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B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正确．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0427" y="5025391"/>
            <a:ext cx="6773333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200"/>
            <a:r>
              <a:rPr lang="en-US" altLang="zh-CN" sz="3200" b="1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3200" b="1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案</a:t>
            </a:r>
            <a:r>
              <a:rPr lang="en-US" altLang="zh-CN" sz="3200" b="1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r>
              <a:rPr lang="zh-CN" altLang="en-US" sz="3200" b="1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en-US" sz="3200" b="1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742103" y="1480689"/>
            <a:ext cx="9844198" cy="19253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173479" y="441964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提高训练二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60400" y="1350010"/>
            <a:ext cx="10462259" cy="344709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200" latinLnBrk="1" hangingPunct="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阿伏加德罗常数的应用．</a:t>
            </a:r>
          </a:p>
          <a:p>
            <a:pPr defTabSz="1219200" latinLnBrk="1" hangingPunct="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(1)NA的桥梁和纽带作用．</a:t>
            </a:r>
          </a:p>
          <a:p>
            <a:pPr defTabSz="1219200" latinLnBrk="1" hangingPunct="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阿伏加德罗常数是宏观世界和微观世界之间的一座桥梁．它把摩尔质量Mmol、摩尔体积Vmol、物体的质量m、物体的体积V、物体的密度ρ等宏观量，跟单个分子的质量m0、单个分子的体积V0等微观量联系起来．下图将这种关系呈现得淋漓尽致．</a:t>
            </a:r>
          </a:p>
        </p:txBody>
      </p:sp>
      <p:pic>
        <p:nvPicPr>
          <p:cNvPr id="17411" name="Picture 2" descr="1-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36010" y="4348480"/>
            <a:ext cx="4919980" cy="161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366519" y="510817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总结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/>
          <p:nvPr/>
        </p:nvGraphicFramePr>
        <p:xfrm>
          <a:off x="2503594" y="1825413"/>
          <a:ext cx="7184813" cy="182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499350" imgH="2089150" progId="Word.Document.8">
                  <p:embed/>
                </p:oleObj>
              </mc:Choice>
              <mc:Fallback>
                <p:oleObj r:id="rId2" imgW="7499350" imgH="2089150" progId="Word.Document.8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3594" y="1825413"/>
                        <a:ext cx="7184813" cy="18271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366519" y="510817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总结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554" y="1667936"/>
            <a:ext cx="10506286" cy="243247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366519" y="510817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提高训练三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71880" y="2000068"/>
            <a:ext cx="8559800" cy="34859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96147" y="5651924"/>
            <a:ext cx="6773333" cy="37965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200"/>
            <a:r>
              <a:rPr lang="en-US" altLang="zh-CN" sz="1865" b="1" kern="0" dirty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1865" b="1" kern="0" dirty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案</a:t>
            </a:r>
            <a:r>
              <a:rPr lang="en-US" altLang="zh-CN" sz="1865" b="1" kern="0" dirty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r>
              <a:rPr lang="zh-CN" altLang="en-US" sz="1865" b="1" kern="0" dirty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en-US" sz="1865" b="1" kern="0" dirty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66519" y="510817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提高训练三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903018" y="1371982"/>
            <a:ext cx="9990667" cy="80433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5" r="24065"/>
          <a:stretch>
            <a:fillRect/>
          </a:stretch>
        </p:blipFill>
        <p:spPr/>
      </p:pic>
      <p:grpSp>
        <p:nvGrpSpPr>
          <p:cNvPr id="11" name="组合 10"/>
          <p:cNvGrpSpPr/>
          <p:nvPr/>
        </p:nvGrpSpPr>
        <p:grpSpPr>
          <a:xfrm>
            <a:off x="6147269" y="3254755"/>
            <a:ext cx="5425040" cy="1665969"/>
            <a:chOff x="-4714868" y="2033820"/>
            <a:chExt cx="5425040" cy="1665969"/>
          </a:xfrm>
        </p:grpSpPr>
        <p:sp>
          <p:nvSpPr>
            <p:cNvPr id="12" name="矩形: 圆角 11"/>
            <p:cNvSpPr/>
            <p:nvPr/>
          </p:nvSpPr>
          <p:spPr>
            <a:xfrm>
              <a:off x="-4648332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5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-4714868" y="2033820"/>
              <a:ext cx="5425040" cy="1089689"/>
              <a:chOff x="-4714868" y="2033820"/>
              <a:chExt cx="5425040" cy="1089689"/>
            </a:xfrm>
          </p:grpSpPr>
          <p:sp>
            <p:nvSpPr>
              <p:cNvPr id="14" name="文本框 13"/>
              <p:cNvSpPr txBox="1"/>
              <p:nvPr/>
            </p:nvSpPr>
            <p:spPr>
              <a:xfrm>
                <a:off x="-4714868" y="2808615"/>
                <a:ext cx="5282731" cy="314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-4634728" y="2789746"/>
                <a:ext cx="5202591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占位符 19"/>
              <p:cNvSpPr txBox="1"/>
              <p:nvPr/>
            </p:nvSpPr>
            <p:spPr>
              <a:xfrm>
                <a:off x="-4708756" y="2033820"/>
                <a:ext cx="5418928" cy="66658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4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感谢各位的聆听</a:t>
                </a:r>
              </a:p>
            </p:txBody>
          </p:sp>
        </p:grpSp>
      </p:grpSp>
      <p:sp>
        <p:nvSpPr>
          <p:cNvPr id="17" name="文本占位符 20"/>
          <p:cNvSpPr txBox="1"/>
          <p:nvPr/>
        </p:nvSpPr>
        <p:spPr>
          <a:xfrm>
            <a:off x="6177749" y="2777103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第七章  分子动理论</a:t>
            </a:r>
          </a:p>
        </p:txBody>
      </p:sp>
      <p:sp>
        <p:nvSpPr>
          <p:cNvPr id="18" name="矩形 17"/>
          <p:cNvSpPr/>
          <p:nvPr/>
        </p:nvSpPr>
        <p:spPr>
          <a:xfrm>
            <a:off x="9748933" y="324651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3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9217"/>
          <p:cNvSpPr txBox="1"/>
          <p:nvPr/>
        </p:nvSpPr>
        <p:spPr>
          <a:xfrm>
            <a:off x="660400" y="2504630"/>
            <a:ext cx="10943287" cy="5221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en-US" altLang="zh-CN"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1.</a:t>
            </a:r>
            <a:r>
              <a:rPr lang="zh-CN" altLang="en-US"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微观量：</a:t>
            </a:r>
            <a:r>
              <a:rPr lang="zh-CN" altLang="en-US"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子体积V</a:t>
            </a:r>
            <a:r>
              <a:rPr lang="zh-CN" altLang="en-US" sz="2795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分子直径d、分子质量m</a:t>
            </a:r>
            <a:r>
              <a:rPr lang="zh-CN" altLang="en-US" sz="2795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75613" y="5281750"/>
            <a:ext cx="10943287" cy="5221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en-US"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联系桥梁：阿伏加德罗常数（NA＝6.02×10</a:t>
            </a:r>
            <a:r>
              <a:rPr sz="2795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3</a:t>
            </a:r>
            <a:r>
              <a:rPr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ol</a:t>
            </a:r>
            <a:r>
              <a:rPr sz="2795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1</a:t>
            </a:r>
            <a:r>
              <a:rPr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 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60400" y="3132380"/>
            <a:ext cx="10943287" cy="18115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>
              <a:lnSpc>
                <a:spcPct val="200000"/>
              </a:lnSpc>
              <a:spcBef>
                <a:spcPct val="50000"/>
              </a:spcBef>
            </a:pPr>
            <a:r>
              <a:rPr lang="en-US"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sz="2795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宏观量：物质体积V、摩尔体积VA、物体质量m、摩尔质量M、物质密度ρ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60400" y="1616784"/>
            <a:ext cx="1981200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研究内容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91342" y="570487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基本观点：物体是由大量分子组成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60400" y="1434420"/>
            <a:ext cx="4056743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各微观参数的计算方法：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rcRect l="-145" t="-8723" r="43602" b="8723"/>
          <a:stretch>
            <a:fillRect/>
          </a:stretch>
        </p:blipFill>
        <p:spPr>
          <a:xfrm>
            <a:off x="528805" y="1988416"/>
            <a:ext cx="6293273" cy="12606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r="46133" b="1489"/>
          <a:stretch>
            <a:fillRect/>
          </a:stretch>
        </p:blipFill>
        <p:spPr>
          <a:xfrm>
            <a:off x="528805" y="3763446"/>
            <a:ext cx="5742940" cy="1189567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660400" y="4953013"/>
            <a:ext cx="643611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/>
            <a:r>
              <a:rPr lang="zh-CN" altLang="en-US" sz="1865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zh-CN" altLang="en-US" sz="2400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对气体，</a:t>
            </a:r>
            <a:r>
              <a:rPr lang="en-US" sz="2400" i="1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V</a:t>
            </a:r>
            <a:r>
              <a:rPr lang="en-US" sz="2400" kern="0" baseline="-2500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0</a:t>
            </a:r>
            <a:r>
              <a:rPr lang="zh-CN" altLang="en-US" sz="2400" kern="0">
                <a:solidFill>
                  <a:srgbClr val="C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应为气体分子占据的空间大小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91342" y="570487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基本观点：物体是由大量分子组成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92091" y="1560502"/>
            <a:ext cx="3912566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各微观参数的计算方法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49487" y="2394450"/>
            <a:ext cx="531537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/>
            <a:r>
              <a:rPr lang="zh-CN" altLang="en-US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（</a:t>
            </a:r>
            <a:r>
              <a:rPr lang="en-US" altLang="zh-CN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3</a:t>
            </a:r>
            <a:r>
              <a:rPr lang="zh-CN" altLang="en-US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）分子大小：</a:t>
            </a:r>
            <a:r>
              <a:rPr lang="en-US" altLang="zh-CN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(</a:t>
            </a:r>
            <a:r>
              <a:rPr lang="zh-CN" altLang="en-US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数量级</a:t>
            </a:r>
            <a:r>
              <a:rPr lang="en-US" altLang="zh-CN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10</a:t>
            </a:r>
            <a:r>
              <a:rPr lang="en-US" sz="28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-10</a:t>
            </a:r>
            <a:r>
              <a:rPr lang="en-US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m)</a:t>
            </a:r>
            <a:endParaRPr lang="zh-CN" altLang="en-US" sz="28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5160" name="Text Box 40"/>
          <p:cNvSpPr txBox="1"/>
          <p:nvPr/>
        </p:nvSpPr>
        <p:spPr>
          <a:xfrm>
            <a:off x="746784" y="3251940"/>
            <a:ext cx="3600449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200"/>
            <a:r>
              <a:rPr lang="zh-CN" altLang="en-US" sz="3200" b="1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固体、液体</a:t>
            </a:r>
          </a:p>
        </p:txBody>
      </p:sp>
      <p:sp>
        <p:nvSpPr>
          <p:cNvPr id="84009" name="AutoShape 41"/>
          <p:cNvSpPr/>
          <p:nvPr/>
        </p:nvSpPr>
        <p:spPr>
          <a:xfrm>
            <a:off x="3343132" y="3356192"/>
            <a:ext cx="1590887" cy="290407"/>
          </a:xfrm>
          <a:prstGeom prst="rightArrow">
            <a:avLst>
              <a:gd name="adj1" fmla="val 50000"/>
              <a:gd name="adj2" fmla="val 190328"/>
            </a:avLst>
          </a:prstGeom>
          <a:gradFill rotWithShape="1">
            <a:gsLst>
              <a:gs pos="0">
                <a:schemeClr val="bg1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200"/>
            <a:endParaRPr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4010" name="Text Box 42"/>
          <p:cNvSpPr txBox="1"/>
          <p:nvPr/>
        </p:nvSpPr>
        <p:spPr>
          <a:xfrm>
            <a:off x="5143016" y="3222002"/>
            <a:ext cx="30734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200"/>
            <a:r>
              <a:rPr lang="zh-CN" altLang="en-US" sz="3200" b="1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球模型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1898" y="3174420"/>
            <a:ext cx="3846846" cy="653953"/>
          </a:xfrm>
          <a:prstGeom prst="rect">
            <a:avLst/>
          </a:prstGeom>
        </p:spPr>
      </p:pic>
      <p:graphicFrame>
        <p:nvGraphicFramePr>
          <p:cNvPr id="5187" name="Object 4"/>
          <p:cNvGraphicFramePr/>
          <p:nvPr/>
        </p:nvGraphicFramePr>
        <p:xfrm>
          <a:off x="862753" y="4789206"/>
          <a:ext cx="2634827" cy="82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31265" imgH="444500" progId="Equation.3">
                  <p:embed/>
                </p:oleObj>
              </mc:Choice>
              <mc:Fallback>
                <p:oleObj r:id="rId3" imgW="1231265" imgH="444500" progId="Equation.3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753" y="4789206"/>
                        <a:ext cx="2634827" cy="8271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rcRect r="48807" b="7660"/>
          <a:stretch>
            <a:fillRect/>
          </a:stretch>
        </p:blipFill>
        <p:spPr>
          <a:xfrm>
            <a:off x="862753" y="3716408"/>
            <a:ext cx="5002107" cy="1021927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7487" y="4808057"/>
            <a:ext cx="7921413" cy="1236133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1491342" y="570487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基本观点：物体是由大量分子组成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5160" grpId="0"/>
      <p:bldP spid="84009" grpId="0" animBg="1"/>
      <p:bldP spid="840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60400" y="1536730"/>
            <a:ext cx="3752910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各微观参数的计算方法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13080" y="2331721"/>
            <a:ext cx="5315373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/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（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4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）分子大小：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(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数量级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10</a:t>
            </a:r>
            <a:r>
              <a:rPr lang="en-US" sz="28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-10</a:t>
            </a:r>
            <a:r>
              <a:rPr 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m)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84022" name="Text Box 54"/>
          <p:cNvSpPr txBox="1"/>
          <p:nvPr/>
        </p:nvSpPr>
        <p:spPr>
          <a:xfrm>
            <a:off x="0" y="2848381"/>
            <a:ext cx="3099647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200"/>
            <a:r>
              <a:rPr lang="zh-CN" altLang="en-US" sz="4800" b="1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　</a:t>
            </a:r>
            <a:r>
              <a:rPr lang="zh-CN" altLang="en-US" sz="3200" b="1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气体</a:t>
            </a:r>
          </a:p>
        </p:txBody>
      </p:sp>
      <p:sp>
        <p:nvSpPr>
          <p:cNvPr id="84023" name="AutoShape 55"/>
          <p:cNvSpPr/>
          <p:nvPr/>
        </p:nvSpPr>
        <p:spPr>
          <a:xfrm>
            <a:off x="3170766" y="3143876"/>
            <a:ext cx="2207684" cy="289983"/>
          </a:xfrm>
          <a:prstGeom prst="rightArrow">
            <a:avLst>
              <a:gd name="adj1" fmla="val 50000"/>
              <a:gd name="adj2" fmla="val 190328"/>
            </a:avLst>
          </a:prstGeom>
          <a:gradFill rotWithShape="1">
            <a:gsLst>
              <a:gs pos="0">
                <a:schemeClr val="bg1"/>
              </a:gs>
              <a:gs pos="100000">
                <a:srgbClr val="FF9900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200"/>
            <a:endParaRPr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4024" name="Text Box 56"/>
          <p:cNvSpPr txBox="1"/>
          <p:nvPr/>
        </p:nvSpPr>
        <p:spPr>
          <a:xfrm>
            <a:off x="5911427" y="3094603"/>
            <a:ext cx="3956051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200"/>
            <a:r>
              <a:rPr lang="zh-CN" altLang="en-US" sz="3200" b="1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立方体模型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794" y="3830320"/>
            <a:ext cx="3995420" cy="1774613"/>
          </a:xfrm>
          <a:prstGeom prst="rect">
            <a:avLst/>
          </a:prstGeom>
        </p:spPr>
      </p:pic>
      <p:graphicFrame>
        <p:nvGraphicFramePr>
          <p:cNvPr id="5188" name="Object 7"/>
          <p:cNvGraphicFramePr/>
          <p:nvPr/>
        </p:nvGraphicFramePr>
        <p:xfrm>
          <a:off x="7166671" y="5240571"/>
          <a:ext cx="1241213" cy="52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0700" imgH="228600" progId="Equation.3">
                  <p:embed/>
                </p:oleObj>
              </mc:Choice>
              <mc:Fallback>
                <p:oleObj r:id="rId3" imgW="520700" imgH="228600" progId="Equation.3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6671" y="5240571"/>
                        <a:ext cx="1241213" cy="5215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0214" y="4193332"/>
            <a:ext cx="6738015" cy="1174327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491342" y="570487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基本观点：物体是由大量分子组成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4022" grpId="0"/>
      <p:bldP spid="84023" grpId="0" animBg="1"/>
      <p:bldP spid="840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9033" y="1558957"/>
            <a:ext cx="4236720" cy="55399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200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各微观参数的计算方法：</a:t>
            </a:r>
          </a:p>
        </p:txBody>
      </p:sp>
      <p:sp>
        <p:nvSpPr>
          <p:cNvPr id="6151" name="文本框 6150"/>
          <p:cNvSpPr txBox="1"/>
          <p:nvPr/>
        </p:nvSpPr>
        <p:spPr>
          <a:xfrm>
            <a:off x="509230" y="2645025"/>
            <a:ext cx="479009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200">
              <a:spcBef>
                <a:spcPct val="20000"/>
              </a:spcBef>
              <a:buClr>
                <a:schemeClr val="hlink"/>
              </a:buClr>
            </a:pP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5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）单位质量中所含的分子数：</a:t>
            </a:r>
          </a:p>
        </p:txBody>
      </p:sp>
      <p:graphicFrame>
        <p:nvGraphicFramePr>
          <p:cNvPr id="6152" name="对象 6151"/>
          <p:cNvGraphicFramePr/>
          <p:nvPr/>
        </p:nvGraphicFramePr>
        <p:xfrm>
          <a:off x="5265420" y="2475653"/>
          <a:ext cx="1349587" cy="86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6900" imgH="431800" progId="Equation.DSMT4">
                  <p:embed/>
                </p:oleObj>
              </mc:Choice>
              <mc:Fallback>
                <p:oleObj r:id="rId2" imgW="596900" imgH="431800" progId="Equation.DSMT4">
                  <p:embed/>
                  <p:pic>
                    <p:nvPicPr>
                      <p:cNvPr id="0" name="对象 61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65420" y="2475653"/>
                        <a:ext cx="1349587" cy="8619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09230" y="3915760"/>
            <a:ext cx="4476327" cy="9048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200">
              <a:spcBef>
                <a:spcPct val="20000"/>
              </a:spcBef>
              <a:buClr>
                <a:schemeClr val="hlink"/>
              </a:buClr>
            </a:pP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单位体积中所含的分子数：</a:t>
            </a:r>
          </a:p>
          <a:p>
            <a:pPr defTabSz="1219200">
              <a:spcBef>
                <a:spcPct val="20000"/>
              </a:spcBef>
              <a:buClr>
                <a:schemeClr val="hlink"/>
              </a:buClr>
            </a:pPr>
            <a:endParaRPr lang="zh-CN" altLang="en-US" sz="2400" b="1" kern="0" dirty="0">
              <a:latin typeface="Arial" panose="020B0604020202020204" pitchFamily="34" charset="0"/>
              <a:ea typeface="思源黑体 CN Medium" panose="020B0600000000000000" pitchFamily="34" charset="-122"/>
              <a:cs typeface="黑体" panose="02010609060101010101" charset="-122"/>
              <a:sym typeface="Arial" panose="020B0604020202020204" pitchFamily="34" charset="0"/>
            </a:endParaRPr>
          </a:p>
        </p:txBody>
      </p:sp>
      <p:graphicFrame>
        <p:nvGraphicFramePr>
          <p:cNvPr id="6154" name="对象 6153"/>
          <p:cNvGraphicFramePr/>
          <p:nvPr/>
        </p:nvGraphicFramePr>
        <p:xfrm>
          <a:off x="5048674" y="3844714"/>
          <a:ext cx="2160693" cy="77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02665" imgH="431800" progId="Equation.DSMT4">
                  <p:embed/>
                </p:oleObj>
              </mc:Choice>
              <mc:Fallback>
                <p:oleObj r:id="rId4" imgW="1002665" imgH="431800" progId="Equation.DSMT4">
                  <p:embed/>
                  <p:pic>
                    <p:nvPicPr>
                      <p:cNvPr id="0" name="对象 61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8674" y="3844714"/>
                        <a:ext cx="2160693" cy="779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09230" y="5096210"/>
            <a:ext cx="4743873" cy="134806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200">
              <a:spcBef>
                <a:spcPct val="20000"/>
              </a:spcBef>
              <a:buClr>
                <a:schemeClr val="hlink"/>
              </a:buClr>
            </a:pP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7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黑体" panose="02010609060101010101" charset="-122"/>
                <a:sym typeface="Arial" panose="020B0604020202020204" pitchFamily="34" charset="0"/>
              </a:rPr>
              <a:t>）物质的密度：</a:t>
            </a:r>
          </a:p>
          <a:p>
            <a:pPr defTabSz="1219200">
              <a:spcBef>
                <a:spcPct val="20000"/>
              </a:spcBef>
              <a:buClr>
                <a:schemeClr val="hlink"/>
              </a:buClr>
            </a:pPr>
            <a:endParaRPr lang="zh-CN" altLang="en-US" sz="2400" b="1" kern="0" dirty="0">
              <a:latin typeface="Arial" panose="020B0604020202020204" pitchFamily="34" charset="0"/>
              <a:ea typeface="思源黑体 CN Medium" panose="020B0600000000000000" pitchFamily="34" charset="-122"/>
              <a:cs typeface="黑体" panose="02010609060101010101" charset="-122"/>
              <a:sym typeface="Arial" panose="020B0604020202020204" pitchFamily="34" charset="0"/>
            </a:endParaRPr>
          </a:p>
          <a:p>
            <a:pPr defTabSz="1219200">
              <a:spcBef>
                <a:spcPct val="20000"/>
              </a:spcBef>
              <a:buClr>
                <a:schemeClr val="hlink"/>
              </a:buClr>
            </a:pPr>
            <a:endParaRPr lang="zh-CN" altLang="en-US" sz="2400" b="1" kern="0" dirty="0">
              <a:latin typeface="Arial" panose="020B0604020202020204" pitchFamily="34" charset="0"/>
              <a:ea typeface="思源黑体 CN Medium" panose="020B0600000000000000" pitchFamily="34" charset="-122"/>
              <a:cs typeface="黑体" panose="02010609060101010101" charset="-122"/>
              <a:sym typeface="Arial" panose="020B0604020202020204" pitchFamily="34" charset="0"/>
            </a:endParaRPr>
          </a:p>
        </p:txBody>
      </p:sp>
      <p:graphicFrame>
        <p:nvGraphicFramePr>
          <p:cNvPr id="7177" name="对象 7176"/>
          <p:cNvGraphicFramePr/>
          <p:nvPr/>
        </p:nvGraphicFramePr>
        <p:xfrm>
          <a:off x="3449320" y="4901179"/>
          <a:ext cx="1359747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13765" imgH="431800" progId="Equation.DSMT4">
                  <p:embed/>
                </p:oleObj>
              </mc:Choice>
              <mc:Fallback>
                <p:oleObj r:id="rId6" imgW="913765" imgH="431800" progId="Equation.DSMT4">
                  <p:embed/>
                  <p:pic>
                    <p:nvPicPr>
                      <p:cNvPr id="0" name="对象 71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9320" y="4901179"/>
                        <a:ext cx="1359747" cy="782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491342" y="570487"/>
            <a:ext cx="67505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基本观点：物体是由大量分子组成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151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408" y="1530654"/>
            <a:ext cx="10504707" cy="11109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 r="54181"/>
          <a:stretch>
            <a:fillRect/>
          </a:stretch>
        </p:blipFill>
        <p:spPr>
          <a:xfrm>
            <a:off x="422831" y="2641601"/>
            <a:ext cx="3885370" cy="367840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275079" y="545525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提高训练一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67108" y="1503680"/>
            <a:ext cx="10541120" cy="247396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357762" y="542910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提高训练一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67108" y="3977640"/>
            <a:ext cx="10591194" cy="147150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 r="73916" b="12927"/>
          <a:stretch>
            <a:fillRect/>
          </a:stretch>
        </p:blipFill>
        <p:spPr>
          <a:xfrm>
            <a:off x="867108" y="5616363"/>
            <a:ext cx="3331633" cy="54948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477" y="1465580"/>
            <a:ext cx="10569363" cy="18542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64919" y="545525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提高训练二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6</Words>
  <Application>Microsoft Office PowerPoint</Application>
  <PresentationFormat>宽屏</PresentationFormat>
  <Paragraphs>55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FandolFang R</vt:lpstr>
      <vt:lpstr>思源黑体 CN Light</vt:lpstr>
      <vt:lpstr>Arial</vt:lpstr>
      <vt:lpstr>Calibri</vt:lpstr>
      <vt:lpstr>Calibri Light</vt:lpstr>
      <vt:lpstr>办公资源网：www.bangongziyuan.com</vt:lpstr>
      <vt:lpstr>Microsoft 公式 3.0</vt:lpstr>
      <vt:lpstr>Equation.DSMT4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5-29T01:25:13Z</dcterms:created>
  <dcterms:modified xsi:type="dcterms:W3CDTF">2021-01-09T09:3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